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5958"/>
        <w:gridCol w:w="3600"/>
      </w:tblGrid>
      <w:tr w:rsidR="00733E78" w:rsidRPr="001261FC" w14:paraId="14E2C997" w14:textId="77777777">
        <w:trPr>
          <w:cantSplit/>
        </w:trPr>
        <w:tc>
          <w:tcPr>
            <w:tcW w:w="9558" w:type="dxa"/>
            <w:gridSpan w:val="2"/>
          </w:tcPr>
          <w:p w14:paraId="03D170D8" w14:textId="2F610290" w:rsidR="00733E78" w:rsidRPr="002A33E2" w:rsidRDefault="00236947" w:rsidP="00CF1499">
            <w:pPr>
              <w:spacing w:after="120" w:line="280" w:lineRule="atLeast"/>
              <w:rPr>
                <w:b/>
              </w:rPr>
            </w:pPr>
            <w:bookmarkStart w:id="0" w:name="_GoBack"/>
            <w:bookmarkEnd w:id="0"/>
            <w:r>
              <w:rPr>
                <w:b/>
              </w:rPr>
              <w:t>Problem</w:t>
            </w:r>
            <w:r w:rsidRPr="002A33E2">
              <w:rPr>
                <w:b/>
              </w:rPr>
              <w:t xml:space="preserve"> </w:t>
            </w:r>
            <w:r w:rsidR="00733E78" w:rsidRPr="002A33E2">
              <w:rPr>
                <w:b/>
              </w:rPr>
              <w:t>1 – Dilation Example</w:t>
            </w:r>
          </w:p>
        </w:tc>
      </w:tr>
      <w:tr w:rsidR="00EE3E46" w:rsidRPr="001261FC" w14:paraId="02AAAEBC" w14:textId="77777777" w:rsidTr="00EE3E46">
        <w:trPr>
          <w:cantSplit/>
          <w:trHeight w:val="522"/>
        </w:trPr>
        <w:tc>
          <w:tcPr>
            <w:tcW w:w="9558" w:type="dxa"/>
            <w:gridSpan w:val="2"/>
          </w:tcPr>
          <w:p w14:paraId="5B5C6565" w14:textId="77777777" w:rsidR="00EE3E46" w:rsidRPr="006E4F42" w:rsidRDefault="00EE3E46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r w:rsidRPr="006E4F42">
              <w:t xml:space="preserve">To begin this activity, two triangles </w:t>
            </w:r>
            <w:r w:rsidR="004F2B36" w:rsidRPr="006E4F42">
              <w:t>with coordinates (3,</w:t>
            </w:r>
            <w:r w:rsidR="001E1149" w:rsidRPr="006E4F42">
              <w:t xml:space="preserve"> </w:t>
            </w:r>
            <w:r w:rsidR="004F2B36" w:rsidRPr="006E4F42">
              <w:t xml:space="preserve">5), (7, 3), (5, 2) and (1.5, 2.5), (3.5, 1.5), (2.5, 1) </w:t>
            </w:r>
            <w:r w:rsidRPr="006E4F42">
              <w:t>must</w:t>
            </w:r>
            <w:r w:rsidR="001E1149" w:rsidRPr="006E4F42">
              <w:t xml:space="preserve"> be drawn using scatter plots. </w:t>
            </w:r>
            <w:r w:rsidRPr="006E4F42">
              <w:t>Here is the procedure:</w:t>
            </w:r>
          </w:p>
        </w:tc>
      </w:tr>
      <w:tr w:rsidR="00EE3E46" w:rsidRPr="001261FC" w14:paraId="70A6C6E3" w14:textId="77777777" w:rsidTr="00F527E8">
        <w:trPr>
          <w:cantSplit/>
          <w:trHeight w:val="522"/>
        </w:trPr>
        <w:tc>
          <w:tcPr>
            <w:tcW w:w="5958" w:type="dxa"/>
          </w:tcPr>
          <w:p w14:paraId="68FE0A02" w14:textId="77777777" w:rsidR="00EE3E46" w:rsidRPr="002A33E2" w:rsidRDefault="004A7C24" w:rsidP="00CF1499">
            <w:pPr>
              <w:spacing w:line="280" w:lineRule="atLeast"/>
              <w:rPr>
                <w:rFonts w:ascii="Times New Roman" w:hAnsi="Times New Roman" w:cs="Times New Roman"/>
              </w:rPr>
            </w:pPr>
            <w:r w:rsidRPr="002A33E2">
              <w:t>Begin by</w:t>
            </w:r>
            <w:r w:rsidR="00EE3E46" w:rsidRPr="002A33E2">
              <w:t xml:space="preserve"> entering t</w:t>
            </w:r>
            <w:r w:rsidRPr="002A33E2">
              <w:t>he following data into lists 1 through</w:t>
            </w:r>
            <w:r w:rsidR="00EE3E46" w:rsidRPr="002A33E2">
              <w:t xml:space="preserve"> 4 by pressing </w:t>
            </w:r>
            <w:r w:rsidR="006E4F42" w:rsidRPr="002A33E2">
              <w:rPr>
                <w:rFonts w:ascii="TI84PlusCEKeys" w:hAnsi="TI84PlusCEKeys" w:cs="Times New Roman"/>
              </w:rPr>
              <w:t>…</w:t>
            </w:r>
            <w:r w:rsidR="006E4F42" w:rsidRPr="002A33E2">
              <w:rPr>
                <w:rFonts w:ascii="Times New Roman" w:hAnsi="Times New Roman" w:cs="Times New Roman"/>
              </w:rPr>
              <w:t xml:space="preserve"> </w:t>
            </w:r>
            <w:r w:rsidR="00F527E8" w:rsidRPr="002A33E2">
              <w:rPr>
                <w:rFonts w:ascii="TI84PlusCEKeys" w:hAnsi="TI84PlusCEKeys" w:cs="Times New Roman"/>
              </w:rPr>
              <w:t>Í</w:t>
            </w:r>
            <w:r w:rsidR="001E1149" w:rsidRPr="002A33E2">
              <w:t>.</w:t>
            </w:r>
          </w:p>
          <w:p w14:paraId="74D2D2E8" w14:textId="77777777" w:rsidR="00EE3E46" w:rsidRPr="002A33E2" w:rsidRDefault="002A33E2" w:rsidP="00CF1499">
            <w:pPr>
              <w:pStyle w:val="LessonPlanBullList"/>
              <w:numPr>
                <w:ilvl w:val="0"/>
                <w:numId w:val="0"/>
              </w:numPr>
              <w:tabs>
                <w:tab w:val="left" w:pos="2520"/>
              </w:tabs>
              <w:spacing w:after="120" w:line="280" w:lineRule="atLeast"/>
              <w:ind w:left="634"/>
            </w:pPr>
            <w:r>
              <w:rPr>
                <w:b/>
              </w:rPr>
              <w:t>L</w:t>
            </w:r>
            <w:r w:rsidRPr="002A33E2">
              <w:rPr>
                <w:b/>
                <w:sz w:val="16"/>
                <w:szCs w:val="16"/>
              </w:rPr>
              <w:t>1</w:t>
            </w:r>
            <w:r w:rsidR="00EE3E46" w:rsidRPr="002A33E2">
              <w:t>:  3, 7, 5, 3</w:t>
            </w:r>
            <w:r w:rsidR="001E1149" w:rsidRPr="002A33E2">
              <w:tab/>
            </w:r>
            <w:r w:rsidR="00EE3E46" w:rsidRPr="002A33E2">
              <w:rPr>
                <w:b/>
              </w:rPr>
              <w:t>L</w:t>
            </w:r>
            <w:r>
              <w:rPr>
                <w:b/>
                <w:sz w:val="16"/>
                <w:szCs w:val="16"/>
              </w:rPr>
              <w:t>3</w:t>
            </w:r>
            <w:r w:rsidR="00EE3E46" w:rsidRPr="002A33E2">
              <w:t>:  1.5, 3.5, 2.5, 1.5</w:t>
            </w:r>
          </w:p>
          <w:p w14:paraId="56F1F981" w14:textId="77777777" w:rsidR="00EE3E46" w:rsidRPr="002A33E2" w:rsidRDefault="00EE3E46" w:rsidP="00CF1499">
            <w:pPr>
              <w:pStyle w:val="LessonPlanBullList"/>
              <w:numPr>
                <w:ilvl w:val="0"/>
                <w:numId w:val="0"/>
              </w:numPr>
              <w:tabs>
                <w:tab w:val="left" w:pos="2520"/>
              </w:tabs>
              <w:spacing w:after="120" w:line="280" w:lineRule="atLeast"/>
              <w:ind w:left="634"/>
            </w:pPr>
            <w:r w:rsidRPr="002A33E2">
              <w:rPr>
                <w:b/>
              </w:rPr>
              <w:t>L</w:t>
            </w:r>
            <w:r w:rsidR="002A33E2">
              <w:rPr>
                <w:b/>
                <w:sz w:val="16"/>
                <w:szCs w:val="16"/>
              </w:rPr>
              <w:t>2</w:t>
            </w:r>
            <w:r w:rsidRPr="002A33E2">
              <w:t>:  5, 3, 2, 5</w:t>
            </w:r>
            <w:r w:rsidR="001E1149" w:rsidRPr="002A33E2">
              <w:tab/>
            </w:r>
            <w:r w:rsidRPr="002A33E2">
              <w:rPr>
                <w:b/>
              </w:rPr>
              <w:t>L</w:t>
            </w:r>
            <w:r w:rsidR="002A33E2">
              <w:rPr>
                <w:b/>
                <w:sz w:val="16"/>
                <w:szCs w:val="16"/>
              </w:rPr>
              <w:t>4</w:t>
            </w:r>
            <w:r w:rsidRPr="002A33E2">
              <w:t>:  2.5, 1.5, 1, 2.5</w:t>
            </w:r>
          </w:p>
          <w:p w14:paraId="1BFDA102" w14:textId="77777777" w:rsidR="004F2B36" w:rsidRPr="002A33E2" w:rsidRDefault="004F2B36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6C1686B7" w14:textId="77777777" w:rsidR="004F2B36" w:rsidRPr="001261FC" w:rsidRDefault="004F2B36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  <w:r w:rsidRPr="002A33E2">
              <w:t xml:space="preserve">Notice that </w:t>
            </w:r>
            <w:r w:rsidRPr="002A33E2">
              <w:rPr>
                <w:b/>
              </w:rPr>
              <w:t>L</w:t>
            </w:r>
            <w:r w:rsidR="002A33E2" w:rsidRPr="002A33E2">
              <w:rPr>
                <w:b/>
                <w:sz w:val="16"/>
                <w:szCs w:val="16"/>
              </w:rPr>
              <w:t>1</w:t>
            </w:r>
            <w:r w:rsidRPr="002A33E2">
              <w:t xml:space="preserve"> contains the </w:t>
            </w:r>
            <w:r w:rsidRPr="002A33E2">
              <w:rPr>
                <w:i/>
              </w:rPr>
              <w:t>x</w:t>
            </w:r>
            <w:r w:rsidRPr="002A33E2">
              <w:t xml:space="preserve">-coordinates and </w:t>
            </w:r>
            <w:r w:rsidRPr="002A33E2">
              <w:rPr>
                <w:b/>
              </w:rPr>
              <w:t>L</w:t>
            </w:r>
            <w:r w:rsidR="002A33E2">
              <w:rPr>
                <w:b/>
                <w:sz w:val="16"/>
                <w:szCs w:val="16"/>
              </w:rPr>
              <w:t>2</w:t>
            </w:r>
            <w:r w:rsidRPr="002A33E2">
              <w:t xml:space="preserve"> contains the </w:t>
            </w:r>
            <w:r w:rsidRPr="002A33E2">
              <w:rPr>
                <w:i/>
              </w:rPr>
              <w:t>y</w:t>
            </w:r>
            <w:r w:rsidRPr="002A33E2">
              <w:t>-coordinates for the first triangle with the first point repe</w:t>
            </w:r>
            <w:r w:rsidR="001E1149" w:rsidRPr="002A33E2">
              <w:t xml:space="preserve">ated. </w:t>
            </w:r>
            <w:r w:rsidRPr="002A33E2">
              <w:t xml:space="preserve">The same pattern holds for </w:t>
            </w:r>
            <w:r w:rsidRPr="002A33E2">
              <w:rPr>
                <w:b/>
              </w:rPr>
              <w:t>L</w:t>
            </w:r>
            <w:r w:rsidR="002A33E2">
              <w:rPr>
                <w:b/>
                <w:sz w:val="16"/>
                <w:szCs w:val="16"/>
              </w:rPr>
              <w:t>3</w:t>
            </w:r>
            <w:r w:rsidRPr="002A33E2">
              <w:t xml:space="preserve"> and </w:t>
            </w:r>
            <w:r w:rsidRPr="002A33E2">
              <w:rPr>
                <w:b/>
              </w:rPr>
              <w:t>L</w:t>
            </w:r>
            <w:r w:rsidR="002A33E2">
              <w:rPr>
                <w:b/>
                <w:sz w:val="16"/>
                <w:szCs w:val="16"/>
              </w:rPr>
              <w:t>4</w:t>
            </w:r>
            <w:r w:rsidRPr="002A33E2">
              <w:t>.</w:t>
            </w:r>
          </w:p>
        </w:tc>
        <w:tc>
          <w:tcPr>
            <w:tcW w:w="3600" w:type="dxa"/>
          </w:tcPr>
          <w:p w14:paraId="373B1524" w14:textId="77777777" w:rsidR="00EE3E46" w:rsidRPr="001261FC" w:rsidRDefault="00F527E8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4F068BE" wp14:editId="3EC6A214">
                  <wp:extent cx="2039112" cy="1536192"/>
                  <wp:effectExtent l="0" t="0" r="0" b="698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E3E46" w:rsidRPr="001261FC" w14:paraId="186B0EBF" w14:textId="77777777" w:rsidTr="00F527E8">
        <w:trPr>
          <w:cantSplit/>
          <w:trHeight w:val="522"/>
        </w:trPr>
        <w:tc>
          <w:tcPr>
            <w:tcW w:w="5958" w:type="dxa"/>
          </w:tcPr>
          <w:p w14:paraId="4928F73D" w14:textId="77777777" w:rsidR="00EE3E46" w:rsidRPr="002A33E2" w:rsidRDefault="004A7C24" w:rsidP="00CF1499">
            <w:pPr>
              <w:spacing w:after="120" w:line="280" w:lineRule="atLeast"/>
            </w:pPr>
            <w:r w:rsidRPr="002A33E2">
              <w:t>Now, set up two</w:t>
            </w:r>
            <w:r w:rsidR="00EE3E46" w:rsidRPr="002A33E2">
              <w:t xml:space="preserve"> connected scatter plots</w:t>
            </w:r>
            <w:r w:rsidR="001E1149" w:rsidRPr="002A33E2">
              <w:t>:</w:t>
            </w:r>
          </w:p>
          <w:p w14:paraId="43A1B3E7" w14:textId="77777777" w:rsidR="00EE3E46" w:rsidRPr="002A33E2" w:rsidRDefault="00EE3E46" w:rsidP="00CF1499">
            <w:pPr>
              <w:numPr>
                <w:ilvl w:val="0"/>
                <w:numId w:val="35"/>
              </w:numPr>
              <w:spacing w:after="120" w:line="280" w:lineRule="atLeast"/>
            </w:pPr>
            <w:r w:rsidRPr="002A33E2">
              <w:t xml:space="preserve">Plot 1 for </w:t>
            </w:r>
            <w:r w:rsidR="001E1149" w:rsidRPr="002A33E2">
              <w:rPr>
                <w:b/>
              </w:rPr>
              <w:t>L</w:t>
            </w:r>
            <w:r w:rsidR="002A33E2" w:rsidRPr="002A33E2">
              <w:rPr>
                <w:b/>
                <w:sz w:val="16"/>
                <w:szCs w:val="16"/>
              </w:rPr>
              <w:t>1</w:t>
            </w:r>
            <w:r w:rsidRPr="002A33E2">
              <w:t xml:space="preserve"> and </w:t>
            </w:r>
            <w:r w:rsidR="001E1149" w:rsidRPr="002A33E2">
              <w:rPr>
                <w:b/>
              </w:rPr>
              <w:t>L</w:t>
            </w:r>
            <w:r w:rsidR="002A33E2">
              <w:rPr>
                <w:b/>
                <w:sz w:val="16"/>
                <w:szCs w:val="16"/>
              </w:rPr>
              <w:t>2</w:t>
            </w:r>
            <w:r w:rsidRPr="002A33E2">
              <w:t xml:space="preserve"> </w:t>
            </w:r>
          </w:p>
          <w:p w14:paraId="2D7F8F78" w14:textId="77777777" w:rsidR="00EE3E46" w:rsidRPr="002A33E2" w:rsidRDefault="00EE3E46" w:rsidP="00CF1499">
            <w:pPr>
              <w:numPr>
                <w:ilvl w:val="0"/>
                <w:numId w:val="35"/>
              </w:numPr>
              <w:spacing w:after="120" w:line="280" w:lineRule="atLeast"/>
            </w:pPr>
            <w:r w:rsidRPr="002A33E2">
              <w:t xml:space="preserve">Plot 2 for </w:t>
            </w:r>
            <w:r w:rsidR="001E1149" w:rsidRPr="002A33E2">
              <w:rPr>
                <w:b/>
              </w:rPr>
              <w:t>L</w:t>
            </w:r>
            <w:r w:rsidR="002A33E2">
              <w:rPr>
                <w:b/>
                <w:sz w:val="16"/>
                <w:szCs w:val="16"/>
              </w:rPr>
              <w:t>3</w:t>
            </w:r>
            <w:r w:rsidRPr="002A33E2">
              <w:t xml:space="preserve"> and </w:t>
            </w:r>
            <w:r w:rsidR="001E1149" w:rsidRPr="002A33E2">
              <w:rPr>
                <w:b/>
              </w:rPr>
              <w:t>L</w:t>
            </w:r>
            <w:r w:rsidR="002A33E2">
              <w:rPr>
                <w:b/>
                <w:sz w:val="16"/>
                <w:szCs w:val="16"/>
              </w:rPr>
              <w:t>4</w:t>
            </w:r>
            <w:r w:rsidRPr="002A33E2">
              <w:t xml:space="preserve"> </w:t>
            </w:r>
          </w:p>
          <w:p w14:paraId="0B85D47B" w14:textId="28351AB2" w:rsidR="00AA1B60" w:rsidRPr="00AA1B60" w:rsidRDefault="00EE3E46" w:rsidP="00CF1499">
            <w:pPr>
              <w:spacing w:line="280" w:lineRule="atLeast"/>
            </w:pPr>
            <w:r w:rsidRPr="002A33E2">
              <w:t>To access the scatter plots, press</w:t>
            </w:r>
            <w:r w:rsidR="00D57E2C" w:rsidRPr="002A33E2">
              <w:t xml:space="preserve"> </w:t>
            </w:r>
            <w:r w:rsidR="00D57E2C" w:rsidRPr="002A33E2">
              <w:rPr>
                <w:rFonts w:ascii="TI84PlusCEKeys" w:hAnsi="TI84PlusCEKeys" w:cs="Times New Roman"/>
              </w:rPr>
              <w:t>y</w:t>
            </w:r>
            <w:r w:rsidRPr="002A33E2">
              <w:t xml:space="preserve"> </w:t>
            </w:r>
            <w:r w:rsidR="00D57E2C" w:rsidRPr="002A33E2">
              <w:t>[stat plot]</w:t>
            </w:r>
            <w:r w:rsidR="00B25DED" w:rsidRPr="002A33E2">
              <w:t xml:space="preserve"> </w:t>
            </w:r>
            <w:r w:rsidRPr="002A33E2">
              <w:t xml:space="preserve">and select </w:t>
            </w:r>
            <w:r w:rsidRPr="002A33E2">
              <w:rPr>
                <w:b/>
              </w:rPr>
              <w:t>Plot1</w:t>
            </w:r>
            <w:r w:rsidR="00993E5D" w:rsidRPr="002A33E2">
              <w:t>.</w:t>
            </w:r>
          </w:p>
          <w:p w14:paraId="1B988AD1" w14:textId="77777777" w:rsidR="00EE3E46" w:rsidRPr="002A33E2" w:rsidRDefault="000429C4" w:rsidP="00CF1499">
            <w:pPr>
              <w:spacing w:after="120" w:line="280" w:lineRule="atLeast"/>
            </w:pPr>
            <w:r w:rsidRPr="002A33E2">
              <w:t xml:space="preserve">The settings for </w:t>
            </w:r>
            <w:r w:rsidRPr="00236947">
              <w:rPr>
                <w:b/>
              </w:rPr>
              <w:t>P</w:t>
            </w:r>
            <w:r w:rsidR="00B25DED" w:rsidRPr="00236947">
              <w:rPr>
                <w:b/>
              </w:rPr>
              <w:t>lot</w:t>
            </w:r>
            <w:r w:rsidR="00EE3E46" w:rsidRPr="00236947">
              <w:rPr>
                <w:b/>
              </w:rPr>
              <w:t>1</w:t>
            </w:r>
            <w:r w:rsidR="00EE3E46" w:rsidRPr="002A33E2">
              <w:t xml:space="preserve"> appear to the right.</w:t>
            </w:r>
          </w:p>
          <w:p w14:paraId="4612229B" w14:textId="6EEDAE95" w:rsidR="004F2B36" w:rsidRPr="002A33E2" w:rsidRDefault="004F2B36" w:rsidP="00CF1499">
            <w:pPr>
              <w:spacing w:after="120" w:line="280" w:lineRule="atLeast"/>
            </w:pPr>
          </w:p>
        </w:tc>
        <w:tc>
          <w:tcPr>
            <w:tcW w:w="3600" w:type="dxa"/>
          </w:tcPr>
          <w:p w14:paraId="40C6745E" w14:textId="77777777" w:rsidR="00EE3E46" w:rsidRPr="001261FC" w:rsidRDefault="00D57E2C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3A98224" wp14:editId="6544C144">
                  <wp:extent cx="2039112" cy="1536192"/>
                  <wp:effectExtent l="0" t="0" r="0" b="698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A1B60" w:rsidRPr="001261FC" w14:paraId="23AF82C0" w14:textId="77777777" w:rsidTr="00F527E8">
        <w:trPr>
          <w:cantSplit/>
          <w:trHeight w:val="522"/>
        </w:trPr>
        <w:tc>
          <w:tcPr>
            <w:tcW w:w="5958" w:type="dxa"/>
          </w:tcPr>
          <w:p w14:paraId="4C85005A" w14:textId="2F4F7EDE" w:rsidR="00AA1B60" w:rsidRPr="002A33E2" w:rsidRDefault="00AA1B60" w:rsidP="00CF1499">
            <w:pPr>
              <w:spacing w:after="120" w:line="280" w:lineRule="atLeast"/>
            </w:pPr>
            <w:r w:rsidRPr="002A33E2">
              <w:t xml:space="preserve">When drawing </w:t>
            </w:r>
            <w:r w:rsidRPr="00236947">
              <w:rPr>
                <w:b/>
              </w:rPr>
              <w:t>Plot2</w:t>
            </w:r>
            <w:r w:rsidRPr="002A33E2">
              <w:t>, set the marking as a plus sign. In addition to the color change, this will further distinguish the two plots.</w:t>
            </w:r>
          </w:p>
        </w:tc>
        <w:tc>
          <w:tcPr>
            <w:tcW w:w="3600" w:type="dxa"/>
          </w:tcPr>
          <w:p w14:paraId="256B6286" w14:textId="767F23BF" w:rsidR="00AA1B60" w:rsidRDefault="00AA1B60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068B48BB" wp14:editId="2871E89B">
                  <wp:extent cx="2039112" cy="1536192"/>
                  <wp:effectExtent l="0" t="0" r="0" b="698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023C" w:rsidRPr="001261FC" w14:paraId="668B5959" w14:textId="77777777" w:rsidTr="00F527E8">
        <w:trPr>
          <w:cantSplit/>
          <w:trHeight w:val="522"/>
        </w:trPr>
        <w:tc>
          <w:tcPr>
            <w:tcW w:w="5958" w:type="dxa"/>
          </w:tcPr>
          <w:p w14:paraId="156C6A55" w14:textId="77777777" w:rsidR="00AA1B60" w:rsidRDefault="005E43A3" w:rsidP="00CF1499">
            <w:pPr>
              <w:spacing w:line="280" w:lineRule="atLeast"/>
            </w:pPr>
            <w:r w:rsidRPr="00D57E2C">
              <w:t>Set the viewing window by</w:t>
            </w:r>
            <w:r w:rsidR="00FA023C" w:rsidRPr="00D57E2C">
              <w:t xml:space="preserve"> press</w:t>
            </w:r>
            <w:r w:rsidRPr="00D57E2C">
              <w:t>ing</w:t>
            </w:r>
            <w:r w:rsidR="00FA023C" w:rsidRPr="00D57E2C">
              <w:t xml:space="preserve"> </w:t>
            </w:r>
            <w:r w:rsidR="00D57E2C" w:rsidRPr="00D57E2C">
              <w:rPr>
                <w:rFonts w:ascii="TI84PlusCEKeys" w:hAnsi="TI84PlusCEKeys" w:cs="Times New Roman"/>
              </w:rPr>
              <w:t>p</w:t>
            </w:r>
            <w:r w:rsidR="00FA023C" w:rsidRPr="00D57E2C">
              <w:t xml:space="preserve"> and </w:t>
            </w:r>
            <w:r w:rsidR="004A7C24" w:rsidRPr="00D57E2C">
              <w:t xml:space="preserve">match the </w:t>
            </w:r>
            <w:r w:rsidR="00D57E2C">
              <w:t xml:space="preserve">settings for </w:t>
            </w:r>
            <w:r w:rsidR="00D57E2C" w:rsidRPr="00CA357D">
              <w:rPr>
                <w:b/>
              </w:rPr>
              <w:t>Xmin</w:t>
            </w:r>
            <w:r w:rsidR="00D57E2C">
              <w:t xml:space="preserve">, </w:t>
            </w:r>
            <w:r w:rsidR="00D57E2C" w:rsidRPr="00CA357D">
              <w:rPr>
                <w:b/>
              </w:rPr>
              <w:t>Xmax</w:t>
            </w:r>
            <w:r w:rsidR="00D57E2C">
              <w:t>,</w:t>
            </w:r>
            <w:r w:rsidR="00D57E2C" w:rsidRPr="00CA357D">
              <w:rPr>
                <w:b/>
              </w:rPr>
              <w:t xml:space="preserve"> Xscl</w:t>
            </w:r>
            <w:r w:rsidR="00D57E2C">
              <w:t xml:space="preserve">, </w:t>
            </w:r>
            <w:r w:rsidR="00D57E2C" w:rsidRPr="00CA357D">
              <w:rPr>
                <w:b/>
              </w:rPr>
              <w:t>Ymin</w:t>
            </w:r>
            <w:r w:rsidR="00D57E2C">
              <w:t xml:space="preserve">, </w:t>
            </w:r>
            <w:r w:rsidR="00D57E2C" w:rsidRPr="00CA357D">
              <w:rPr>
                <w:b/>
              </w:rPr>
              <w:t>Ymax</w:t>
            </w:r>
            <w:r w:rsidR="00CF1499" w:rsidRPr="0027188E">
              <w:t>,</w:t>
            </w:r>
            <w:r w:rsidR="00D57E2C">
              <w:t xml:space="preserve"> and </w:t>
            </w:r>
            <w:r w:rsidR="00D57E2C" w:rsidRPr="00CA357D">
              <w:rPr>
                <w:b/>
              </w:rPr>
              <w:t>Yscl</w:t>
            </w:r>
            <w:r w:rsidR="00D57E2C">
              <w:t xml:space="preserve"> </w:t>
            </w:r>
            <w:r w:rsidR="00CA357D">
              <w:t xml:space="preserve">with those on </w:t>
            </w:r>
            <w:r w:rsidR="004A7C24" w:rsidRPr="00D57E2C">
              <w:t xml:space="preserve">screen to the right. </w:t>
            </w:r>
          </w:p>
          <w:p w14:paraId="2B342BEC" w14:textId="77777777" w:rsidR="00AA1B60" w:rsidRDefault="00AA1B60" w:rsidP="00CF1499">
            <w:pPr>
              <w:spacing w:line="280" w:lineRule="atLeast"/>
            </w:pPr>
          </w:p>
          <w:p w14:paraId="5E216BA2" w14:textId="7B37EAB5" w:rsidR="00FA023C" w:rsidRPr="00D57E2C" w:rsidRDefault="00FA023C" w:rsidP="00CF1499">
            <w:pPr>
              <w:spacing w:line="280" w:lineRule="atLeast"/>
              <w:rPr>
                <w:rFonts w:ascii="Times New Roman" w:hAnsi="Times New Roman" w:cs="Times New Roman"/>
              </w:rPr>
            </w:pPr>
            <w:r w:rsidRPr="00D57E2C">
              <w:t xml:space="preserve">Once that is done, press </w:t>
            </w:r>
            <w:r w:rsidR="00D57E2C" w:rsidRPr="00D57E2C">
              <w:rPr>
                <w:rFonts w:ascii="TI84PlusCEKeys" w:hAnsi="TI84PlusCEKeys" w:cs="Times New Roman"/>
              </w:rPr>
              <w:t>s</w:t>
            </w:r>
            <w:r w:rsidRPr="00D57E2C">
              <w:t xml:space="preserve"> to view</w:t>
            </w:r>
            <w:r w:rsidR="005E43A3" w:rsidRPr="00D57E2C">
              <w:t xml:space="preserve"> the two triangles.</w:t>
            </w:r>
          </w:p>
        </w:tc>
        <w:tc>
          <w:tcPr>
            <w:tcW w:w="3600" w:type="dxa"/>
          </w:tcPr>
          <w:p w14:paraId="432B132C" w14:textId="77777777" w:rsidR="00FA023C" w:rsidRPr="001261FC" w:rsidRDefault="00D57E2C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C517BCD" wp14:editId="19B72C0A">
                  <wp:extent cx="2039112" cy="1536192"/>
                  <wp:effectExtent l="0" t="0" r="0" b="698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43A3" w:rsidRPr="001261FC" w14:paraId="654A0123" w14:textId="77777777" w:rsidTr="00F527E8">
        <w:trPr>
          <w:cantSplit/>
          <w:trHeight w:val="522"/>
        </w:trPr>
        <w:tc>
          <w:tcPr>
            <w:tcW w:w="5958" w:type="dxa"/>
          </w:tcPr>
          <w:p w14:paraId="184DF85B" w14:textId="77777777" w:rsidR="00AA1B60" w:rsidRDefault="001F19A8" w:rsidP="00CF1499">
            <w:pPr>
              <w:spacing w:line="280" w:lineRule="atLeast"/>
            </w:pPr>
            <w:r w:rsidRPr="002A33E2">
              <w:lastRenderedPageBreak/>
              <w:t>The triangle with the square vertex markings</w:t>
            </w:r>
            <w:r w:rsidR="004F2B36" w:rsidRPr="002A33E2">
              <w:t xml:space="preserve"> is the pre</w:t>
            </w:r>
            <w:r w:rsidR="00CF1499">
              <w:t>-</w:t>
            </w:r>
            <w:r w:rsidR="004F2B36" w:rsidRPr="002A33E2">
              <w:t xml:space="preserve">image and </w:t>
            </w:r>
            <w:r w:rsidRPr="002A33E2">
              <w:t>the triangle with the plus vertex markings</w:t>
            </w:r>
            <w:r w:rsidR="004F2B36" w:rsidRPr="002A33E2">
              <w:t xml:space="preserve"> is the image under </w:t>
            </w:r>
            <w:proofErr w:type="gramStart"/>
            <w:r w:rsidR="004E7107" w:rsidRPr="002A33E2">
              <w:t>a dilation</w:t>
            </w:r>
            <w:proofErr w:type="gramEnd"/>
            <w:r w:rsidR="004F2B36" w:rsidRPr="002A33E2">
              <w:t xml:space="preserve"> with scale factor of 0.5. </w:t>
            </w:r>
          </w:p>
          <w:p w14:paraId="0C361362" w14:textId="77777777" w:rsidR="00AA1B60" w:rsidRDefault="00AA1B60" w:rsidP="00CF1499">
            <w:pPr>
              <w:spacing w:line="280" w:lineRule="atLeast"/>
            </w:pPr>
          </w:p>
          <w:p w14:paraId="0AEF876C" w14:textId="023D7ECC" w:rsidR="005E43A3" w:rsidRPr="002A33E2" w:rsidRDefault="00636182" w:rsidP="00CF1499">
            <w:pPr>
              <w:spacing w:line="280" w:lineRule="atLeast"/>
              <w:rPr>
                <w:rFonts w:ascii="Times New Roman" w:hAnsi="Times New Roman" w:cs="Times New Roman"/>
              </w:rPr>
            </w:pPr>
            <w:r w:rsidRPr="002A33E2">
              <w:t xml:space="preserve">Use </w:t>
            </w:r>
            <w:r w:rsidR="00CA357D" w:rsidRPr="002A33E2">
              <w:rPr>
                <w:rFonts w:ascii="TI84PlusCEKeys" w:hAnsi="TI84PlusCEKeys" w:cs="Times New Roman"/>
              </w:rPr>
              <w:t>r</w:t>
            </w:r>
            <w:r w:rsidRPr="002A33E2">
              <w:t xml:space="preserve"> to e</w:t>
            </w:r>
            <w:r w:rsidR="004F2B36" w:rsidRPr="002A33E2">
              <w:t>xamine the coordinates of the</w:t>
            </w:r>
            <w:r w:rsidRPr="002A33E2">
              <w:t>se</w:t>
            </w:r>
            <w:r w:rsidR="004F2B36" w:rsidRPr="002A33E2">
              <w:t xml:space="preserve"> two triangles</w:t>
            </w:r>
            <w:r w:rsidR="001F19A8" w:rsidRPr="002A33E2">
              <w:t>.</w:t>
            </w:r>
          </w:p>
        </w:tc>
        <w:tc>
          <w:tcPr>
            <w:tcW w:w="3600" w:type="dxa"/>
          </w:tcPr>
          <w:p w14:paraId="222AF6C7" w14:textId="77777777" w:rsidR="005E43A3" w:rsidRPr="001261FC" w:rsidRDefault="00CA357D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04F22A55" wp14:editId="23214969">
                  <wp:extent cx="2039112" cy="1536192"/>
                  <wp:effectExtent l="0" t="0" r="0" b="698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3E78" w:rsidRPr="001261FC" w14:paraId="795B411B" w14:textId="77777777">
        <w:trPr>
          <w:cantSplit/>
          <w:trHeight w:val="3213"/>
        </w:trPr>
        <w:tc>
          <w:tcPr>
            <w:tcW w:w="9558" w:type="dxa"/>
            <w:gridSpan w:val="2"/>
          </w:tcPr>
          <w:p w14:paraId="0ECA65F0" w14:textId="6C088CFC" w:rsidR="00733E78" w:rsidRPr="00CA357D" w:rsidRDefault="00475423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CA357D">
              <w:rPr>
                <w:b/>
              </w:rPr>
              <w:t>1.</w:t>
            </w:r>
            <w:r w:rsidRPr="00CA357D">
              <w:tab/>
            </w:r>
            <w:r w:rsidR="00733E78" w:rsidRPr="00CA357D">
              <w:t>What do you notice about the coordinates of the pre</w:t>
            </w:r>
            <w:r w:rsidR="00CF1499">
              <w:t>-</w:t>
            </w:r>
            <w:r w:rsidR="00733E78" w:rsidRPr="00CA357D">
              <w:t>image and image?</w:t>
            </w:r>
          </w:p>
          <w:p w14:paraId="05B54E2E" w14:textId="77777777" w:rsidR="00733E78" w:rsidRPr="00CA357D" w:rsidRDefault="00733E78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1784F1B6" w14:textId="77777777" w:rsidR="005E1A21" w:rsidRPr="00CA357D" w:rsidRDefault="005E1A21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62399307" w14:textId="77777777" w:rsidR="005E1A21" w:rsidRPr="00CA357D" w:rsidRDefault="005E1A21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55CA716C" w14:textId="77777777" w:rsidR="005E1A21" w:rsidRPr="00CA357D" w:rsidRDefault="005E1A21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r w:rsidRPr="00CA357D">
              <w:t>A dilation matrix is created by putting the scale factor on the diagonal of the matrix and leaving all other entries as zero.</w:t>
            </w:r>
          </w:p>
          <w:p w14:paraId="526E1C11" w14:textId="77777777" w:rsidR="00733E78" w:rsidRPr="00CA357D" w:rsidRDefault="005E1A21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r w:rsidRPr="00CA357D">
              <w:t>The general di</w:t>
            </w:r>
            <w:r w:rsidR="004A7C24" w:rsidRPr="00CA357D">
              <w:t>lation matrix with scale factor</w:t>
            </w:r>
            <w:r w:rsidRPr="00CA357D">
              <w:t xml:space="preserve"> </w:t>
            </w:r>
            <w:r w:rsidRPr="00CA357D">
              <w:rPr>
                <w:i/>
              </w:rPr>
              <w:t>k</w:t>
            </w:r>
            <w:r w:rsidRPr="00CA357D">
              <w:t xml:space="preserve"> is</w:t>
            </w:r>
            <w:proofErr w:type="gramStart"/>
            <w:r w:rsidRPr="00CA357D">
              <w:t xml:space="preserve">: </w:t>
            </w:r>
            <w:proofErr w:type="gramEnd"/>
            <w:r w:rsidR="002A33E2" w:rsidRPr="002A33E2">
              <w:rPr>
                <w:position w:val="-28"/>
              </w:rPr>
              <w:object w:dxaOrig="880" w:dyaOrig="680" w14:anchorId="3B00600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34.5pt" o:ole="">
                  <v:imagedata r:id="rId16" o:title=""/>
                </v:shape>
                <o:OLEObject Type="Embed" ProgID="Equation.DSMT4" ShapeID="_x0000_i1025" DrawAspect="Content" ObjectID="_1485590163" r:id="rId17"/>
              </w:object>
            </w:r>
            <w:r w:rsidR="00993E5D" w:rsidRPr="00CA357D">
              <w:t>.</w:t>
            </w:r>
          </w:p>
          <w:p w14:paraId="65379E3A" w14:textId="77777777" w:rsidR="005E1A21" w:rsidRPr="00CA357D" w:rsidRDefault="005E1A21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21BE000C" w14:textId="77777777" w:rsidR="00733E78" w:rsidRPr="00CA357D" w:rsidRDefault="00475423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CA357D">
              <w:rPr>
                <w:b/>
              </w:rPr>
              <w:t>2.</w:t>
            </w:r>
            <w:r w:rsidRPr="00CA357D">
              <w:tab/>
            </w:r>
            <w:r w:rsidR="005E1A21" w:rsidRPr="00CA357D">
              <w:t xml:space="preserve">Using this information, </w:t>
            </w:r>
            <w:r w:rsidR="00733E78" w:rsidRPr="00CA357D">
              <w:t xml:space="preserve">write a matrix multiplication problem to determine the coordinates of the image </w:t>
            </w:r>
            <w:r w:rsidR="00175479" w:rsidRPr="00CA357D">
              <w:t>of the triangle.</w:t>
            </w:r>
          </w:p>
          <w:p w14:paraId="11149232" w14:textId="77777777" w:rsidR="00733E78" w:rsidRPr="001261FC" w:rsidRDefault="00733E78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</w:p>
          <w:p w14:paraId="5D3946BA" w14:textId="77777777" w:rsidR="00733E78" w:rsidRPr="001261FC" w:rsidRDefault="00733E78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</w:p>
        </w:tc>
      </w:tr>
      <w:tr w:rsidR="00733E78" w:rsidRPr="001261FC" w14:paraId="1F2DE3E4" w14:textId="77777777" w:rsidTr="003765AA">
        <w:trPr>
          <w:cantSplit/>
          <w:trHeight w:val="80"/>
        </w:trPr>
        <w:tc>
          <w:tcPr>
            <w:tcW w:w="9558" w:type="dxa"/>
            <w:gridSpan w:val="2"/>
            <w:vAlign w:val="center"/>
          </w:tcPr>
          <w:p w14:paraId="3CDDAC75" w14:textId="4395C719" w:rsidR="00733E78" w:rsidRPr="002A33E2" w:rsidRDefault="00236947" w:rsidP="00CF1499">
            <w:pPr>
              <w:spacing w:after="120" w:line="280" w:lineRule="atLeast"/>
            </w:pPr>
            <w:r>
              <w:rPr>
                <w:b/>
              </w:rPr>
              <w:t>Problem</w:t>
            </w:r>
            <w:r w:rsidRPr="002A33E2">
              <w:rPr>
                <w:b/>
              </w:rPr>
              <w:t xml:space="preserve"> </w:t>
            </w:r>
            <w:r w:rsidR="00733E78" w:rsidRPr="002A33E2">
              <w:rPr>
                <w:b/>
              </w:rPr>
              <w:t>2 – Scaling Up or Down</w:t>
            </w:r>
          </w:p>
        </w:tc>
      </w:tr>
      <w:tr w:rsidR="00022A53" w:rsidRPr="001261FC" w14:paraId="2A01B3E1" w14:textId="77777777" w:rsidTr="00BA0C85">
        <w:trPr>
          <w:cantSplit/>
          <w:trHeight w:val="378"/>
        </w:trPr>
        <w:tc>
          <w:tcPr>
            <w:tcW w:w="9558" w:type="dxa"/>
            <w:gridSpan w:val="2"/>
          </w:tcPr>
          <w:p w14:paraId="3E8C5E12" w14:textId="77777777" w:rsidR="00BA0C85" w:rsidRPr="00CA357D" w:rsidRDefault="00022A53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  <w:r w:rsidRPr="00CA357D">
              <w:t xml:space="preserve">Let’s explore the effect the scale factor has on our triangle whose coordinates are in </w:t>
            </w:r>
            <w:r w:rsidRPr="00AA1B60">
              <w:rPr>
                <w:b/>
              </w:rPr>
              <w:t>Plot1</w:t>
            </w:r>
            <w:r w:rsidRPr="00CA357D">
              <w:t>.</w:t>
            </w:r>
          </w:p>
        </w:tc>
      </w:tr>
      <w:tr w:rsidR="00022A53" w:rsidRPr="001261FC" w14:paraId="33ACCA45" w14:textId="77777777" w:rsidTr="00625C64">
        <w:trPr>
          <w:cantSplit/>
          <w:trHeight w:val="2187"/>
        </w:trPr>
        <w:tc>
          <w:tcPr>
            <w:tcW w:w="5958" w:type="dxa"/>
          </w:tcPr>
          <w:p w14:paraId="1E5E8253" w14:textId="75D2EAA3" w:rsidR="00022A53" w:rsidRPr="002A33E2" w:rsidRDefault="00022A53" w:rsidP="00CF1499">
            <w:pPr>
              <w:spacing w:after="120" w:line="280" w:lineRule="atLeast"/>
            </w:pPr>
            <w:r w:rsidRPr="002A33E2">
              <w:t>Store the three coordinate</w:t>
            </w:r>
            <w:r w:rsidR="005F1035" w:rsidRPr="002A33E2">
              <w:t xml:space="preserve">s of the pre-image triangle in </w:t>
            </w:r>
            <w:r w:rsidR="00B25014" w:rsidRPr="002A33E2">
              <w:t>m</w:t>
            </w:r>
            <w:r w:rsidRPr="002A33E2">
              <w:t xml:space="preserve">atrix </w:t>
            </w:r>
            <w:r w:rsidRPr="002A33E2">
              <w:rPr>
                <w:i/>
              </w:rPr>
              <w:t>A</w:t>
            </w:r>
            <w:r w:rsidRPr="002A33E2">
              <w:t xml:space="preserve"> by pressing </w:t>
            </w:r>
            <w:r w:rsidR="00CA357D" w:rsidRPr="002A33E2">
              <w:rPr>
                <w:rFonts w:ascii="TI84PlusCEKeys" w:hAnsi="TI84PlusCEKeys" w:cs="Times New Roman"/>
              </w:rPr>
              <w:t>y</w:t>
            </w:r>
            <w:r w:rsidR="00CA357D" w:rsidRPr="002A33E2">
              <w:t xml:space="preserve"> [matrix]</w:t>
            </w:r>
            <w:r w:rsidR="00B25014" w:rsidRPr="002A33E2">
              <w:t xml:space="preserve">, arrowing over to the </w:t>
            </w:r>
            <w:r w:rsidRPr="002A33E2">
              <w:rPr>
                <w:b/>
              </w:rPr>
              <w:t>Edit</w:t>
            </w:r>
            <w:r w:rsidRPr="002A33E2">
              <w:t xml:space="preserve"> </w:t>
            </w:r>
            <w:r w:rsidR="00B25014" w:rsidRPr="002A33E2">
              <w:t xml:space="preserve">menu, </w:t>
            </w:r>
            <w:r w:rsidR="00DD7157" w:rsidRPr="002A33E2">
              <w:t xml:space="preserve">selecting </w:t>
            </w:r>
            <w:r w:rsidR="00DD7157" w:rsidRPr="002A33E2">
              <w:rPr>
                <w:b/>
              </w:rPr>
              <w:t>1</w:t>
            </w:r>
            <w:proofErr w:type="gramStart"/>
            <w:r w:rsidR="00DD7157" w:rsidRPr="002A33E2">
              <w:rPr>
                <w:b/>
              </w:rPr>
              <w:t>:</w:t>
            </w:r>
            <w:r w:rsidR="00BA0C85" w:rsidRPr="002A33E2">
              <w:rPr>
                <w:b/>
              </w:rPr>
              <w:t>[</w:t>
            </w:r>
            <w:proofErr w:type="gramEnd"/>
            <w:r w:rsidR="00BA0C85" w:rsidRPr="002A33E2">
              <w:rPr>
                <w:b/>
              </w:rPr>
              <w:t>A]</w:t>
            </w:r>
            <w:r w:rsidR="004A7C24" w:rsidRPr="002A33E2">
              <w:t xml:space="preserve">, </w:t>
            </w:r>
            <w:r w:rsidR="00E72E03">
              <w:t xml:space="preserve">and </w:t>
            </w:r>
            <w:r w:rsidR="004A7C24" w:rsidRPr="002A33E2">
              <w:t>then</w:t>
            </w:r>
            <w:r w:rsidR="00DD7157" w:rsidRPr="002A33E2">
              <w:t xml:space="preserve"> entering the dimensions and entries of the matrix.</w:t>
            </w:r>
          </w:p>
          <w:p w14:paraId="2ABA7DD9" w14:textId="77777777" w:rsidR="00022A53" w:rsidRPr="001261FC" w:rsidRDefault="00BA0C85" w:rsidP="00CF1499">
            <w:pPr>
              <w:spacing w:after="120" w:line="280" w:lineRule="atLeast"/>
              <w:rPr>
                <w:sz w:val="22"/>
                <w:szCs w:val="22"/>
              </w:rPr>
            </w:pPr>
            <w:r w:rsidRPr="002A33E2">
              <w:t xml:space="preserve">The screen to the right displays </w:t>
            </w:r>
            <w:r w:rsidR="00B7224D" w:rsidRPr="002A33E2">
              <w:t xml:space="preserve">matrix </w:t>
            </w:r>
            <w:r w:rsidR="00B7224D" w:rsidRPr="002A33E2">
              <w:rPr>
                <w:i/>
              </w:rPr>
              <w:t>A</w:t>
            </w:r>
            <w:r w:rsidR="00B7224D" w:rsidRPr="002A33E2">
              <w:t xml:space="preserve"> after the coordinates</w:t>
            </w:r>
            <w:r w:rsidR="005F1035" w:rsidRPr="002A33E2">
              <w:t xml:space="preserve"> of the vertices</w:t>
            </w:r>
            <w:r w:rsidR="00B7224D" w:rsidRPr="002A33E2">
              <w:t xml:space="preserve"> have been entered.</w:t>
            </w:r>
          </w:p>
        </w:tc>
        <w:tc>
          <w:tcPr>
            <w:tcW w:w="3600" w:type="dxa"/>
          </w:tcPr>
          <w:p w14:paraId="4F7AC38D" w14:textId="77777777" w:rsidR="00022A53" w:rsidRPr="001261FC" w:rsidRDefault="00CA357D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1870A26B" wp14:editId="4F0A0973">
                  <wp:extent cx="2039112" cy="1536192"/>
                  <wp:effectExtent l="0" t="0" r="0" b="698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5182" w:rsidRPr="001261FC" w14:paraId="7198BF62" w14:textId="77777777" w:rsidTr="00625C64">
        <w:trPr>
          <w:cantSplit/>
          <w:trHeight w:val="2187"/>
        </w:trPr>
        <w:tc>
          <w:tcPr>
            <w:tcW w:w="5958" w:type="dxa"/>
          </w:tcPr>
          <w:p w14:paraId="06D88EF0" w14:textId="77777777" w:rsidR="00680EB7" w:rsidRPr="00625C64" w:rsidRDefault="00680EB7" w:rsidP="00CF1499">
            <w:pPr>
              <w:spacing w:after="120" w:line="280" w:lineRule="atLeast"/>
            </w:pPr>
            <w:r w:rsidRPr="00625C64">
              <w:lastRenderedPageBreak/>
              <w:t xml:space="preserve">To </w:t>
            </w:r>
            <w:r w:rsidR="00257022" w:rsidRPr="00625C64">
              <w:t>observe</w:t>
            </w:r>
            <w:r w:rsidRPr="00625C64">
              <w:t xml:space="preserve"> the effect a </w:t>
            </w:r>
            <w:r w:rsidRPr="00625C64">
              <w:rPr>
                <w:i/>
              </w:rPr>
              <w:t>k</w:t>
            </w:r>
            <w:r w:rsidRPr="00625C64">
              <w:t xml:space="preserve"> value of 2 has on the triangle, enter the </w:t>
            </w:r>
            <w:r w:rsidR="00257022" w:rsidRPr="00625C64">
              <w:t xml:space="preserve">dilation </w:t>
            </w:r>
            <w:r w:rsidRPr="00625C64">
              <w:t xml:space="preserve">matrix </w:t>
            </w:r>
            <w:r w:rsidR="002A33E2" w:rsidRPr="002A33E2">
              <w:rPr>
                <w:position w:val="-28"/>
              </w:rPr>
              <w:object w:dxaOrig="880" w:dyaOrig="680" w14:anchorId="71EE1E4C">
                <v:shape id="_x0000_i1026" type="#_x0000_t75" style="width:44.25pt;height:34.5pt" o:ole="">
                  <v:imagedata r:id="rId19" o:title=""/>
                </v:shape>
                <o:OLEObject Type="Embed" ProgID="Equation.DSMT4" ShapeID="_x0000_i1026" DrawAspect="Content" ObjectID="_1485590164" r:id="rId20"/>
              </w:object>
            </w:r>
            <w:r w:rsidRPr="00625C64">
              <w:t>as matrix</w:t>
            </w:r>
            <w:r w:rsidR="0099394F" w:rsidRPr="00625C64">
              <w:t> </w:t>
            </w:r>
            <w:r w:rsidRPr="00625C64">
              <w:rPr>
                <w:i/>
              </w:rPr>
              <w:t>B</w:t>
            </w:r>
            <w:r w:rsidRPr="00625C64">
              <w:t xml:space="preserve"> and then multiply [</w:t>
            </w:r>
            <w:r w:rsidRPr="00625C64">
              <w:rPr>
                <w:i/>
              </w:rPr>
              <w:t>A</w:t>
            </w:r>
            <w:proofErr w:type="gramStart"/>
            <w:r w:rsidRPr="00625C64">
              <w:t>][</w:t>
            </w:r>
            <w:proofErr w:type="gramEnd"/>
            <w:r w:rsidRPr="00625C64">
              <w:rPr>
                <w:i/>
              </w:rPr>
              <w:t>B</w:t>
            </w:r>
            <w:r w:rsidRPr="00625C64">
              <w:t xml:space="preserve">] and enter these new coordinates for the image into </w:t>
            </w:r>
            <w:r w:rsidRPr="00625C64">
              <w:rPr>
                <w:b/>
              </w:rPr>
              <w:t>L</w:t>
            </w:r>
            <w:r w:rsidRPr="003E1A21">
              <w:rPr>
                <w:b/>
                <w:sz w:val="16"/>
                <w:szCs w:val="16"/>
              </w:rPr>
              <w:t>3</w:t>
            </w:r>
            <w:r w:rsidRPr="00625C64">
              <w:t xml:space="preserve"> and </w:t>
            </w:r>
            <w:r w:rsidRPr="00625C64">
              <w:rPr>
                <w:b/>
              </w:rPr>
              <w:t>L</w:t>
            </w:r>
            <w:r w:rsidRPr="003E1A21">
              <w:rPr>
                <w:b/>
                <w:sz w:val="16"/>
                <w:szCs w:val="16"/>
              </w:rPr>
              <w:t>4</w:t>
            </w:r>
            <w:r w:rsidRPr="00625C64">
              <w:t>. Observe the changes in the graph.</w:t>
            </w:r>
          </w:p>
          <w:p w14:paraId="3CF046CF" w14:textId="77777777" w:rsidR="00925182" w:rsidRPr="001261FC" w:rsidRDefault="00680EB7" w:rsidP="00CF1499">
            <w:pPr>
              <w:spacing w:after="120" w:line="280" w:lineRule="atLeast"/>
              <w:rPr>
                <w:sz w:val="22"/>
                <w:szCs w:val="22"/>
              </w:rPr>
            </w:pPr>
            <w:r w:rsidRPr="00625C64">
              <w:t xml:space="preserve">Do this with different values of </w:t>
            </w:r>
            <w:r w:rsidRPr="00625C64">
              <w:rPr>
                <w:i/>
              </w:rPr>
              <w:t>k</w:t>
            </w:r>
            <w:r w:rsidRPr="00625C64">
              <w:t xml:space="preserve"> and see if there is a pattern.</w:t>
            </w:r>
          </w:p>
        </w:tc>
        <w:tc>
          <w:tcPr>
            <w:tcW w:w="3600" w:type="dxa"/>
          </w:tcPr>
          <w:p w14:paraId="68D940D3" w14:textId="77777777" w:rsidR="00925182" w:rsidRPr="001261FC" w:rsidRDefault="00625C64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70D4A2F" wp14:editId="4F19657B">
                  <wp:extent cx="2039112" cy="1536192"/>
                  <wp:effectExtent l="0" t="0" r="0" b="698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112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362F" w:rsidRPr="001261FC" w14:paraId="1E37F574" w14:textId="77777777" w:rsidTr="005E362F">
        <w:trPr>
          <w:cantSplit/>
          <w:trHeight w:val="999"/>
        </w:trPr>
        <w:tc>
          <w:tcPr>
            <w:tcW w:w="9558" w:type="dxa"/>
            <w:gridSpan w:val="2"/>
          </w:tcPr>
          <w:p w14:paraId="0BF2FF8D" w14:textId="77777777" w:rsidR="005E362F" w:rsidRPr="00625C64" w:rsidRDefault="005E362F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625C64">
              <w:rPr>
                <w:b/>
              </w:rPr>
              <w:t>3.</w:t>
            </w:r>
            <w:r w:rsidRPr="00625C64">
              <w:tab/>
              <w:t xml:space="preserve">Write a conjecture for how the scale factor, </w:t>
            </w:r>
            <w:r w:rsidRPr="00625C64">
              <w:rPr>
                <w:i/>
              </w:rPr>
              <w:t>k</w:t>
            </w:r>
            <w:r w:rsidRPr="00625C64">
              <w:t>, determines the size of the image.</w:t>
            </w:r>
          </w:p>
          <w:p w14:paraId="04427BE6" w14:textId="77777777" w:rsidR="005E362F" w:rsidRDefault="005E362F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14:paraId="0597D876" w14:textId="77777777" w:rsidR="005E362F" w:rsidRDefault="005E362F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  <w:p w14:paraId="2D57D94C" w14:textId="77777777" w:rsidR="005E362F" w:rsidRPr="00625C64" w:rsidRDefault="005E362F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216" w:hanging="216"/>
            </w:pPr>
          </w:p>
        </w:tc>
      </w:tr>
      <w:tr w:rsidR="00733E78" w:rsidRPr="001261FC" w14:paraId="5DCA6D8A" w14:textId="77777777" w:rsidTr="00475423">
        <w:trPr>
          <w:cantSplit/>
          <w:trHeight w:val="3888"/>
        </w:trPr>
        <w:tc>
          <w:tcPr>
            <w:tcW w:w="9558" w:type="dxa"/>
            <w:gridSpan w:val="2"/>
          </w:tcPr>
          <w:p w14:paraId="63D0297F" w14:textId="77777777" w:rsidR="00733E78" w:rsidRPr="00625C64" w:rsidRDefault="00475423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625C64">
              <w:rPr>
                <w:b/>
              </w:rPr>
              <w:t>4.</w:t>
            </w:r>
            <w:r w:rsidR="005E362F">
              <w:t xml:space="preserve">    </w:t>
            </w:r>
            <w:r w:rsidR="00733E78" w:rsidRPr="00625C64">
              <w:t>Using your conjecture, write a matrix multiplication problem for</w:t>
            </w:r>
            <w:r w:rsidR="00684313" w:rsidRPr="00625C64">
              <w:t xml:space="preserve"> a triangle with coordinates </w:t>
            </w:r>
            <w:r w:rsidR="00DD7157" w:rsidRPr="00625C64">
              <w:br/>
            </w:r>
            <w:r w:rsidR="00684313" w:rsidRPr="00625C64">
              <w:t>(</w:t>
            </w:r>
            <w:r w:rsidR="00993E5D" w:rsidRPr="00625C64">
              <w:t>–</w:t>
            </w:r>
            <w:r w:rsidR="00113BF0" w:rsidRPr="00625C64">
              <w:t>7</w:t>
            </w:r>
            <w:r w:rsidR="00684313" w:rsidRPr="00625C64">
              <w:t xml:space="preserve">, </w:t>
            </w:r>
            <w:r w:rsidR="00993E5D" w:rsidRPr="00625C64">
              <w:t>–</w:t>
            </w:r>
            <w:r w:rsidR="00684313" w:rsidRPr="00625C64">
              <w:t>5), (</w:t>
            </w:r>
            <w:r w:rsidR="00993E5D" w:rsidRPr="00625C64">
              <w:t>–</w:t>
            </w:r>
            <w:r w:rsidR="00113BF0" w:rsidRPr="00625C64">
              <w:t>5, 4</w:t>
            </w:r>
            <w:r w:rsidR="00684313" w:rsidRPr="00625C64">
              <w:t>) and (</w:t>
            </w:r>
            <w:r w:rsidR="00113BF0" w:rsidRPr="00625C64">
              <w:t>2</w:t>
            </w:r>
            <w:r w:rsidR="00684313" w:rsidRPr="00625C64">
              <w:t xml:space="preserve">, </w:t>
            </w:r>
            <w:r w:rsidR="00993E5D" w:rsidRPr="00625C64">
              <w:t>–</w:t>
            </w:r>
            <w:r w:rsidR="00113BF0" w:rsidRPr="00625C64">
              <w:t>6</w:t>
            </w:r>
            <w:r w:rsidR="00684313" w:rsidRPr="00625C64">
              <w:t xml:space="preserve">) </w:t>
            </w:r>
            <w:r w:rsidR="00733E78" w:rsidRPr="00625C64">
              <w:t>where the image is larger. Determine the coordinates of the vertices of your image triangle</w:t>
            </w:r>
            <w:r w:rsidR="00EC69DB" w:rsidRPr="00625C64">
              <w:t xml:space="preserve">. </w:t>
            </w:r>
            <w:r w:rsidR="00684313" w:rsidRPr="00625C64">
              <w:t>(</w:t>
            </w:r>
            <w:r w:rsidR="00DD7157" w:rsidRPr="00625C64">
              <w:t>Y</w:t>
            </w:r>
            <w:r w:rsidR="00684313" w:rsidRPr="00625C64">
              <w:t xml:space="preserve">ou </w:t>
            </w:r>
            <w:r w:rsidR="00DD7157" w:rsidRPr="00625C64">
              <w:t>may need</w:t>
            </w:r>
            <w:r w:rsidR="009F4B4E" w:rsidRPr="00625C64">
              <w:t xml:space="preserve"> to change the viewing window to observe the new image.)</w:t>
            </w:r>
          </w:p>
          <w:p w14:paraId="43D4DC7B" w14:textId="77777777" w:rsidR="00733E78" w:rsidRPr="00625C64" w:rsidRDefault="00733E78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</w:pPr>
          </w:p>
          <w:p w14:paraId="581B3160" w14:textId="77777777" w:rsidR="00B25DED" w:rsidRDefault="00B25DED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</w:pPr>
          </w:p>
          <w:p w14:paraId="26420FC9" w14:textId="77777777" w:rsidR="004A759D" w:rsidRDefault="004A759D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</w:pPr>
          </w:p>
          <w:p w14:paraId="4F6458AD" w14:textId="77777777" w:rsidR="00733E78" w:rsidRDefault="00733E78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57AAC9B3" w14:textId="77777777" w:rsidR="005E362F" w:rsidRPr="00625C64" w:rsidRDefault="005E362F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</w:pPr>
          </w:p>
          <w:p w14:paraId="4E08C499" w14:textId="77777777" w:rsidR="00733E78" w:rsidRPr="00625C64" w:rsidRDefault="00475423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625C64">
              <w:rPr>
                <w:b/>
              </w:rPr>
              <w:t>5.</w:t>
            </w:r>
            <w:r w:rsidRPr="00625C64">
              <w:rPr>
                <w:b/>
              </w:rPr>
              <w:tab/>
            </w:r>
            <w:r w:rsidR="00733E78" w:rsidRPr="00625C64">
              <w:t xml:space="preserve">Using your conjecture, write a matrix multiplication problem for </w:t>
            </w:r>
            <w:r w:rsidR="00EA45B2" w:rsidRPr="00625C64">
              <w:t xml:space="preserve">a triangle with coordinates </w:t>
            </w:r>
            <w:r w:rsidR="00DD7157" w:rsidRPr="00625C64">
              <w:br/>
              <w:t>(–7, –5), (–5, 4) and (2, –6)</w:t>
            </w:r>
            <w:r w:rsidR="00EA45B2" w:rsidRPr="00625C64">
              <w:t xml:space="preserve"> </w:t>
            </w:r>
            <w:r w:rsidR="00733E78" w:rsidRPr="00625C64">
              <w:t>where the image is smaller. Determine the coordinates of the vertices of your image triangle.</w:t>
            </w:r>
          </w:p>
          <w:p w14:paraId="416B02FD" w14:textId="77777777" w:rsidR="00733E78" w:rsidRDefault="00733E78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  <w:rPr>
                <w:sz w:val="22"/>
                <w:szCs w:val="22"/>
              </w:rPr>
            </w:pPr>
          </w:p>
          <w:p w14:paraId="415E82D8" w14:textId="77777777" w:rsidR="00B25DED" w:rsidRDefault="00B25DED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  <w:rPr>
                <w:sz w:val="22"/>
                <w:szCs w:val="22"/>
              </w:rPr>
            </w:pPr>
          </w:p>
          <w:p w14:paraId="61CE77A0" w14:textId="77777777" w:rsidR="004A759D" w:rsidRDefault="004A759D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  <w:rPr>
                <w:sz w:val="22"/>
                <w:szCs w:val="22"/>
              </w:rPr>
            </w:pPr>
          </w:p>
          <w:p w14:paraId="48D02930" w14:textId="77777777" w:rsidR="005E362F" w:rsidRDefault="005E362F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  <w:rPr>
                <w:sz w:val="22"/>
                <w:szCs w:val="22"/>
              </w:rPr>
            </w:pPr>
          </w:p>
          <w:p w14:paraId="74C8FE23" w14:textId="77777777" w:rsidR="00733E78" w:rsidRPr="001261FC" w:rsidRDefault="00733E78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rPr>
                <w:sz w:val="22"/>
                <w:szCs w:val="22"/>
              </w:rPr>
            </w:pPr>
          </w:p>
        </w:tc>
      </w:tr>
      <w:tr w:rsidR="003765AA" w:rsidRPr="001261FC" w14:paraId="79CC05E8" w14:textId="77777777" w:rsidTr="00475423">
        <w:trPr>
          <w:cantSplit/>
          <w:trHeight w:val="1098"/>
        </w:trPr>
        <w:tc>
          <w:tcPr>
            <w:tcW w:w="9558" w:type="dxa"/>
            <w:gridSpan w:val="2"/>
            <w:tcBorders>
              <w:bottom w:val="nil"/>
            </w:tcBorders>
          </w:tcPr>
          <w:p w14:paraId="39D92578" w14:textId="77777777" w:rsidR="003765AA" w:rsidRPr="00625C64" w:rsidRDefault="00475423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625C64">
              <w:rPr>
                <w:b/>
              </w:rPr>
              <w:t>6.</w:t>
            </w:r>
            <w:r w:rsidRPr="00625C64">
              <w:tab/>
            </w:r>
            <w:r w:rsidR="003765AA" w:rsidRPr="00625C64">
              <w:t xml:space="preserve">Using your conjecture, write a matrix multiplication problem </w:t>
            </w:r>
            <w:r w:rsidR="00290F23" w:rsidRPr="00625C64">
              <w:t xml:space="preserve">a triangle with coordinates </w:t>
            </w:r>
            <w:r w:rsidR="00DD7157" w:rsidRPr="00625C64">
              <w:br/>
              <w:t>(–7, –5), (–5, 4) and (2, –6)</w:t>
            </w:r>
            <w:r w:rsidR="00290F23" w:rsidRPr="00625C64">
              <w:t xml:space="preserve"> </w:t>
            </w:r>
            <w:r w:rsidR="003765AA" w:rsidRPr="00625C64">
              <w:t>where the image is equal. Determine the coordinates of the vertices of your image triangle.</w:t>
            </w:r>
          </w:p>
          <w:p w14:paraId="5A7F3A5E" w14:textId="77777777" w:rsidR="003765AA" w:rsidRDefault="003765AA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  <w:rPr>
                <w:sz w:val="22"/>
                <w:szCs w:val="22"/>
              </w:rPr>
            </w:pPr>
          </w:p>
          <w:p w14:paraId="5DEF16D1" w14:textId="77777777" w:rsidR="00B25DED" w:rsidRDefault="00B25DED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  <w:rPr>
                <w:sz w:val="22"/>
                <w:szCs w:val="22"/>
              </w:rPr>
            </w:pPr>
          </w:p>
          <w:p w14:paraId="384B34A1" w14:textId="77777777" w:rsidR="005E362F" w:rsidRPr="001261FC" w:rsidRDefault="005E362F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  <w:rPr>
                <w:sz w:val="22"/>
                <w:szCs w:val="22"/>
              </w:rPr>
            </w:pPr>
          </w:p>
          <w:p w14:paraId="382EE320" w14:textId="77777777" w:rsidR="003765AA" w:rsidRPr="001261FC" w:rsidRDefault="003765AA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180"/>
              <w:rPr>
                <w:sz w:val="22"/>
                <w:szCs w:val="22"/>
              </w:rPr>
            </w:pPr>
          </w:p>
        </w:tc>
      </w:tr>
      <w:tr w:rsidR="00733E78" w:rsidRPr="001261FC" w14:paraId="0F19404C" w14:textId="77777777">
        <w:trPr>
          <w:cantSplit/>
          <w:trHeight w:val="80"/>
        </w:trPr>
        <w:tc>
          <w:tcPr>
            <w:tcW w:w="9558" w:type="dxa"/>
            <w:gridSpan w:val="2"/>
          </w:tcPr>
          <w:p w14:paraId="230B99D5" w14:textId="03CA4C3B" w:rsidR="00733E78" w:rsidRPr="002A33E2" w:rsidRDefault="00236947" w:rsidP="00CF1499">
            <w:pPr>
              <w:spacing w:after="120" w:line="280" w:lineRule="atLeast"/>
              <w:ind w:left="907" w:hanging="907"/>
            </w:pPr>
            <w:r>
              <w:rPr>
                <w:b/>
              </w:rPr>
              <w:lastRenderedPageBreak/>
              <w:t>Problem</w:t>
            </w:r>
            <w:r w:rsidRPr="002A33E2">
              <w:rPr>
                <w:b/>
              </w:rPr>
              <w:t xml:space="preserve"> </w:t>
            </w:r>
            <w:r w:rsidR="0083402C" w:rsidRPr="002A33E2">
              <w:rPr>
                <w:b/>
              </w:rPr>
              <w:t>3</w:t>
            </w:r>
            <w:r w:rsidR="00733E78" w:rsidRPr="002A33E2">
              <w:rPr>
                <w:b/>
              </w:rPr>
              <w:t xml:space="preserve"> – Fencing a Garden</w:t>
            </w:r>
          </w:p>
        </w:tc>
      </w:tr>
      <w:tr w:rsidR="00733E78" w:rsidRPr="001261FC" w14:paraId="44F49CAC" w14:textId="77777777" w:rsidTr="00475423">
        <w:trPr>
          <w:cantSplit/>
          <w:trHeight w:val="648"/>
        </w:trPr>
        <w:tc>
          <w:tcPr>
            <w:tcW w:w="9558" w:type="dxa"/>
            <w:gridSpan w:val="2"/>
          </w:tcPr>
          <w:p w14:paraId="56C454C3" w14:textId="6D4976A3" w:rsidR="00733E78" w:rsidRPr="00625C64" w:rsidRDefault="00475423" w:rsidP="00CF1499">
            <w:pPr>
              <w:pStyle w:val="LessonPlanBullList"/>
              <w:numPr>
                <w:ilvl w:val="0"/>
                <w:numId w:val="0"/>
              </w:numPr>
              <w:spacing w:after="120" w:line="280" w:lineRule="atLeast"/>
              <w:ind w:left="360" w:hanging="360"/>
            </w:pPr>
            <w:r w:rsidRPr="00625C64">
              <w:rPr>
                <w:b/>
              </w:rPr>
              <w:t>7.</w:t>
            </w:r>
            <w:r w:rsidRPr="00625C64">
              <w:tab/>
            </w:r>
            <w:r w:rsidR="00733E78" w:rsidRPr="00625C64">
              <w:t xml:space="preserve">A gardener has fenced in a </w:t>
            </w:r>
            <w:r w:rsidR="00216F22" w:rsidRPr="00625C64">
              <w:t>triangular garden with fence posts at (</w:t>
            </w:r>
            <w:r w:rsidR="00B702CB" w:rsidRPr="00625C64">
              <w:t xml:space="preserve">30, 100), (40, 0) and (0, 50). </w:t>
            </w:r>
            <w:r w:rsidR="00733E78" w:rsidRPr="00625C64">
              <w:t>The area of the garden is 1750</w:t>
            </w:r>
            <w:r w:rsidRPr="00625C64">
              <w:t> </w:t>
            </w:r>
            <w:r w:rsidR="00733E78" w:rsidRPr="00625C64">
              <w:t>square feet</w:t>
            </w:r>
            <w:r w:rsidR="00EC69DB" w:rsidRPr="00625C64">
              <w:t xml:space="preserve">. </w:t>
            </w:r>
            <w:r w:rsidR="00733E78" w:rsidRPr="00625C64">
              <w:t>After a year, the gardener has decided that his garden is too big to maintain</w:t>
            </w:r>
            <w:r w:rsidR="00EC69DB" w:rsidRPr="00625C64">
              <w:t xml:space="preserve">. </w:t>
            </w:r>
            <w:r w:rsidR="00733E78" w:rsidRPr="00625C64">
              <w:t>He now wants the size of the garden to be 1250</w:t>
            </w:r>
            <w:r w:rsidR="00B702CB" w:rsidRPr="00625C64">
              <w:t> </w:t>
            </w:r>
            <w:r w:rsidR="00733E78" w:rsidRPr="00625C64">
              <w:t>square feet</w:t>
            </w:r>
            <w:r w:rsidR="00EC69DB" w:rsidRPr="00625C64">
              <w:t xml:space="preserve">. </w:t>
            </w:r>
            <w:r w:rsidR="00733E78" w:rsidRPr="00625C64">
              <w:t>Help the gardener determine where his three fence posts should now be to create the garden</w:t>
            </w:r>
            <w:r w:rsidR="00216F22" w:rsidRPr="00625C64">
              <w:t xml:space="preserve"> using dilations and matrix multiplication</w:t>
            </w:r>
            <w:r w:rsidR="00EC69DB" w:rsidRPr="00625C64">
              <w:t>.</w:t>
            </w:r>
          </w:p>
        </w:tc>
      </w:tr>
    </w:tbl>
    <w:p w14:paraId="772B5889" w14:textId="77777777" w:rsidR="00733E78" w:rsidRPr="001261FC" w:rsidRDefault="00733E78" w:rsidP="00CF1499">
      <w:pPr>
        <w:spacing w:line="280" w:lineRule="atLeast"/>
        <w:rPr>
          <w:sz w:val="22"/>
          <w:szCs w:val="22"/>
        </w:rPr>
      </w:pPr>
    </w:p>
    <w:sectPr w:rsidR="00733E78" w:rsidRPr="001261FC" w:rsidSect="007D26B8">
      <w:headerReference w:type="default" r:id="rId22"/>
      <w:footerReference w:type="default" r:id="rId23"/>
      <w:headerReference w:type="first" r:id="rId24"/>
      <w:footerReference w:type="first" r:id="rId25"/>
      <w:type w:val="continuous"/>
      <w:pgSz w:w="12240" w:h="15840"/>
      <w:pgMar w:top="1440" w:right="1440" w:bottom="1440" w:left="1440" w:header="720" w:footer="720" w:gutter="0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1BA98CE" w14:textId="77777777" w:rsidR="0041093F" w:rsidRDefault="0041093F">
      <w:r>
        <w:separator/>
      </w:r>
    </w:p>
  </w:endnote>
  <w:endnote w:type="continuationSeparator" w:id="0">
    <w:p w14:paraId="3DFDA3EA" w14:textId="77777777" w:rsidR="0041093F" w:rsidRDefault="004109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84PlusCEKeys">
    <w:altName w:val="Times New Roman"/>
    <w:panose1 w:val="02000000000000000000"/>
    <w:charset w:val="00"/>
    <w:family w:val="auto"/>
    <w:pitch w:val="variable"/>
    <w:sig w:usb0="A000002F" w:usb1="00000008" w:usb2="00000000" w:usb3="00000000" w:csb0="00000111" w:csb1="00000000"/>
    <w:embedRegular r:id="rId1" w:subsetted="1" w:fontKey="{DE84F601-E717-4959-ACBA-60DF0894CBB9}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2" w:subsetted="1" w:fontKey="{8F4E0EBC-FD65-4CFD-B997-13CD0EDA96B4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F9B6D4" w14:textId="77777777" w:rsidR="005E3AD9" w:rsidRPr="00CF1499" w:rsidRDefault="005E3AD9" w:rsidP="005E3AD9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CF1499">
      <w:rPr>
        <w:b/>
        <w:smallCaps/>
        <w:sz w:val="16"/>
        <w:szCs w:val="16"/>
      </w:rPr>
      <w:t xml:space="preserve">©2015 </w:t>
    </w:r>
    <w:r w:rsidRPr="00CF1499">
      <w:rPr>
        <w:b/>
        <w:sz w:val="16"/>
        <w:szCs w:val="16"/>
      </w:rPr>
      <w:t>Texas Instruments Incorporated</w:t>
    </w:r>
    <w:r w:rsidRPr="00CF1499">
      <w:rPr>
        <w:b/>
        <w:smallCaps/>
        <w:sz w:val="16"/>
        <w:szCs w:val="16"/>
      </w:rPr>
      <w:tab/>
    </w:r>
    <w:r w:rsidRPr="00CF1499">
      <w:rPr>
        <w:rStyle w:val="PageNumber"/>
        <w:b/>
        <w:sz w:val="16"/>
        <w:szCs w:val="16"/>
      </w:rPr>
      <w:fldChar w:fldCharType="begin"/>
    </w:r>
    <w:r w:rsidRPr="00CF1499">
      <w:rPr>
        <w:rStyle w:val="PageNumber"/>
        <w:b/>
        <w:sz w:val="16"/>
        <w:szCs w:val="16"/>
      </w:rPr>
      <w:instrText xml:space="preserve"> PAGE </w:instrText>
    </w:r>
    <w:r w:rsidRPr="00CF1499">
      <w:rPr>
        <w:rStyle w:val="PageNumber"/>
        <w:b/>
        <w:sz w:val="16"/>
        <w:szCs w:val="16"/>
      </w:rPr>
      <w:fldChar w:fldCharType="separate"/>
    </w:r>
    <w:r w:rsidR="00A20611">
      <w:rPr>
        <w:rStyle w:val="PageNumber"/>
        <w:b/>
        <w:noProof/>
        <w:sz w:val="16"/>
        <w:szCs w:val="16"/>
      </w:rPr>
      <w:t>4</w:t>
    </w:r>
    <w:r w:rsidRPr="00CF1499">
      <w:rPr>
        <w:rStyle w:val="PageNumber"/>
        <w:b/>
        <w:sz w:val="16"/>
        <w:szCs w:val="16"/>
      </w:rPr>
      <w:fldChar w:fldCharType="end"/>
    </w:r>
    <w:r w:rsidRPr="00CF1499">
      <w:rPr>
        <w:rStyle w:val="PageNumber"/>
        <w:sz w:val="16"/>
        <w:szCs w:val="16"/>
      </w:rPr>
      <w:tab/>
    </w:r>
    <w:r w:rsidRPr="00CF1499">
      <w:rPr>
        <w:rStyle w:val="PageNumber"/>
        <w:b/>
        <w:sz w:val="16"/>
        <w:szCs w:val="16"/>
      </w:rPr>
      <w:t>education.ti.com</w:t>
    </w:r>
  </w:p>
  <w:p w14:paraId="4EE7DBB9" w14:textId="77777777" w:rsidR="00B25014" w:rsidRPr="005E3AD9" w:rsidRDefault="00B25014" w:rsidP="005E3AD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044D35" w14:textId="77777777" w:rsidR="005E3AD9" w:rsidRPr="00CF1499" w:rsidRDefault="005E3AD9" w:rsidP="005E3AD9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CF1499">
      <w:rPr>
        <w:b/>
        <w:smallCaps/>
        <w:sz w:val="16"/>
        <w:szCs w:val="16"/>
      </w:rPr>
      <w:t xml:space="preserve">©2015 </w:t>
    </w:r>
    <w:r w:rsidRPr="00CF1499">
      <w:rPr>
        <w:b/>
        <w:sz w:val="16"/>
        <w:szCs w:val="16"/>
      </w:rPr>
      <w:t>Texas Instruments Incorporated</w:t>
    </w:r>
    <w:r w:rsidRPr="00CF1499">
      <w:rPr>
        <w:b/>
        <w:smallCaps/>
        <w:sz w:val="16"/>
        <w:szCs w:val="16"/>
      </w:rPr>
      <w:tab/>
    </w:r>
    <w:r w:rsidRPr="00CF1499">
      <w:rPr>
        <w:rStyle w:val="PageNumber"/>
        <w:b/>
        <w:sz w:val="16"/>
        <w:szCs w:val="16"/>
      </w:rPr>
      <w:fldChar w:fldCharType="begin"/>
    </w:r>
    <w:r w:rsidRPr="00CF1499">
      <w:rPr>
        <w:rStyle w:val="PageNumber"/>
        <w:b/>
        <w:sz w:val="16"/>
        <w:szCs w:val="16"/>
      </w:rPr>
      <w:instrText xml:space="preserve"> PAGE </w:instrText>
    </w:r>
    <w:r w:rsidRPr="00CF1499">
      <w:rPr>
        <w:rStyle w:val="PageNumber"/>
        <w:b/>
        <w:sz w:val="16"/>
        <w:szCs w:val="16"/>
      </w:rPr>
      <w:fldChar w:fldCharType="separate"/>
    </w:r>
    <w:r w:rsidR="00A20611">
      <w:rPr>
        <w:rStyle w:val="PageNumber"/>
        <w:b/>
        <w:noProof/>
        <w:sz w:val="16"/>
        <w:szCs w:val="16"/>
      </w:rPr>
      <w:t>1</w:t>
    </w:r>
    <w:r w:rsidRPr="00CF1499">
      <w:rPr>
        <w:rStyle w:val="PageNumber"/>
        <w:b/>
        <w:sz w:val="16"/>
        <w:szCs w:val="16"/>
      </w:rPr>
      <w:fldChar w:fldCharType="end"/>
    </w:r>
    <w:r w:rsidRPr="00CF1499">
      <w:rPr>
        <w:rStyle w:val="PageNumber"/>
        <w:sz w:val="16"/>
        <w:szCs w:val="16"/>
      </w:rPr>
      <w:tab/>
    </w:r>
    <w:r w:rsidRPr="00CF1499">
      <w:rPr>
        <w:rStyle w:val="PageNumber"/>
        <w:b/>
        <w:sz w:val="16"/>
        <w:szCs w:val="16"/>
      </w:rPr>
      <w:t>education.ti.com</w:t>
    </w:r>
  </w:p>
  <w:p w14:paraId="6112A944" w14:textId="77777777" w:rsidR="007D26B8" w:rsidRPr="005E3AD9" w:rsidRDefault="007D26B8" w:rsidP="005E3AD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55EF501" w14:textId="77777777" w:rsidR="0041093F" w:rsidRDefault="0041093F">
      <w:r>
        <w:separator/>
      </w:r>
    </w:p>
  </w:footnote>
  <w:footnote w:type="continuationSeparator" w:id="0">
    <w:p w14:paraId="5F1101F3" w14:textId="77777777" w:rsidR="0041093F" w:rsidRDefault="0041093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EE2812" w14:textId="77777777" w:rsidR="005E3AD9" w:rsidRDefault="005E3AD9" w:rsidP="005E3AD9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07CDA77B" wp14:editId="779EE057">
          <wp:extent cx="295275" cy="285750"/>
          <wp:effectExtent l="0" t="0" r="9525" b="0"/>
          <wp:docPr id="18" name="Picture 18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8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b/>
        <w:sz w:val="28"/>
        <w:szCs w:val="28"/>
      </w:rPr>
      <w:t>Dilations With Matrices</w:t>
    </w:r>
    <w:r>
      <w:rPr>
        <w:b/>
        <w:sz w:val="32"/>
        <w:szCs w:val="32"/>
      </w:rPr>
      <w:tab/>
    </w:r>
    <w:r>
      <w:rPr>
        <w:b/>
      </w:rPr>
      <w:t xml:space="preserve">Name </w:t>
    </w:r>
    <w:r>
      <w:rPr>
        <w:b/>
        <w:u w:val="single"/>
      </w:rPr>
      <w:tab/>
    </w:r>
    <w:r>
      <w:rPr>
        <w:b/>
      </w:rPr>
      <w:br/>
      <w:t>Student Activity</w:t>
    </w:r>
    <w:r>
      <w:rPr>
        <w:b/>
      </w:rPr>
      <w:tab/>
      <w:t xml:space="preserve">Class </w:t>
    </w:r>
    <w:r>
      <w:rPr>
        <w:b/>
        <w:u w:val="single"/>
      </w:rPr>
      <w:tab/>
    </w:r>
  </w:p>
  <w:p w14:paraId="42841534" w14:textId="77777777" w:rsidR="00B25014" w:rsidRPr="0041469E" w:rsidRDefault="00B25014" w:rsidP="00AD320B">
    <w:pPr>
      <w:rPr>
        <w:sz w:val="16"/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ECEEC8" w14:textId="77777777" w:rsidR="005E3AD9" w:rsidRDefault="005E3AD9" w:rsidP="005E3AD9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25114E76" wp14:editId="23FBCB3A">
          <wp:extent cx="295275" cy="285750"/>
          <wp:effectExtent l="0" t="0" r="9525" b="0"/>
          <wp:docPr id="12" name="Picture 1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b/>
        <w:sz w:val="28"/>
        <w:szCs w:val="28"/>
      </w:rPr>
      <w:t>Dilations With Matrices</w:t>
    </w:r>
    <w:r>
      <w:rPr>
        <w:b/>
        <w:sz w:val="32"/>
        <w:szCs w:val="32"/>
      </w:rPr>
      <w:tab/>
    </w:r>
    <w:r>
      <w:rPr>
        <w:b/>
      </w:rPr>
      <w:t xml:space="preserve">Name </w:t>
    </w:r>
    <w:r>
      <w:rPr>
        <w:b/>
        <w:u w:val="single"/>
      </w:rPr>
      <w:tab/>
    </w:r>
    <w:r>
      <w:rPr>
        <w:b/>
      </w:rPr>
      <w:br/>
      <w:t>Student Activity</w:t>
    </w:r>
    <w:r>
      <w:rPr>
        <w:b/>
      </w:rPr>
      <w:tab/>
      <w:t xml:space="preserve">Class </w:t>
    </w:r>
    <w:r>
      <w:rPr>
        <w:b/>
        <w:u w:val="single"/>
      </w:rPr>
      <w:tab/>
    </w:r>
  </w:p>
  <w:p w14:paraId="2791176B" w14:textId="77777777" w:rsidR="007D26B8" w:rsidRPr="0041469E" w:rsidRDefault="007D26B8" w:rsidP="007D26B8">
    <w:pPr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33531"/>
    <w:multiLevelType w:val="hybridMultilevel"/>
    <w:tmpl w:val="902462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7D73F0"/>
    <w:multiLevelType w:val="hybridMultilevel"/>
    <w:tmpl w:val="13FC21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1D60AF"/>
    <w:multiLevelType w:val="hybridMultilevel"/>
    <w:tmpl w:val="ED0A4FB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970FF9"/>
    <w:multiLevelType w:val="hybridMultilevel"/>
    <w:tmpl w:val="F5B6EA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14245BF"/>
    <w:multiLevelType w:val="multilevel"/>
    <w:tmpl w:val="1C0A17C8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18663761"/>
    <w:multiLevelType w:val="hybridMultilevel"/>
    <w:tmpl w:val="721C23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C086330"/>
    <w:multiLevelType w:val="hybridMultilevel"/>
    <w:tmpl w:val="4656B280"/>
    <w:lvl w:ilvl="0" w:tplc="04090001">
      <w:start w:val="1"/>
      <w:numFmt w:val="bullet"/>
      <w:lvlText w:val=""/>
      <w:lvlJc w:val="left"/>
      <w:pPr>
        <w:tabs>
          <w:tab w:val="num" w:pos="1584"/>
        </w:tabs>
        <w:ind w:left="158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304"/>
        </w:tabs>
        <w:ind w:left="230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24"/>
        </w:tabs>
        <w:ind w:left="302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44"/>
        </w:tabs>
        <w:ind w:left="374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64"/>
        </w:tabs>
        <w:ind w:left="446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84"/>
        </w:tabs>
        <w:ind w:left="518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904"/>
        </w:tabs>
        <w:ind w:left="590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24"/>
        </w:tabs>
        <w:ind w:left="662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44"/>
        </w:tabs>
        <w:ind w:left="7344" w:hanging="360"/>
      </w:pPr>
      <w:rPr>
        <w:rFonts w:ascii="Wingdings" w:hAnsi="Wingdings" w:hint="default"/>
      </w:rPr>
    </w:lvl>
  </w:abstractNum>
  <w:abstractNum w:abstractNumId="8">
    <w:nsid w:val="302F3901"/>
    <w:multiLevelType w:val="hybridMultilevel"/>
    <w:tmpl w:val="2466B91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19D1287"/>
    <w:multiLevelType w:val="hybridMultilevel"/>
    <w:tmpl w:val="0B4CB3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6522156"/>
    <w:multiLevelType w:val="hybridMultilevel"/>
    <w:tmpl w:val="133C245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7FD1410"/>
    <w:multiLevelType w:val="hybridMultilevel"/>
    <w:tmpl w:val="A85EBD10"/>
    <w:lvl w:ilvl="0" w:tplc="85E8941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44D67A21"/>
    <w:multiLevelType w:val="hybridMultilevel"/>
    <w:tmpl w:val="7780F9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C7274F4"/>
    <w:multiLevelType w:val="hybridMultilevel"/>
    <w:tmpl w:val="1C821F0C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>
    <w:nsid w:val="58155581"/>
    <w:multiLevelType w:val="multilevel"/>
    <w:tmpl w:val="1C821F0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60335456"/>
    <w:multiLevelType w:val="hybridMultilevel"/>
    <w:tmpl w:val="06DA461C"/>
    <w:lvl w:ilvl="0" w:tplc="C4E6263A">
      <w:start w:val="4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5F11440"/>
    <w:multiLevelType w:val="hybridMultilevel"/>
    <w:tmpl w:val="3FD2E3C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6713C45"/>
    <w:multiLevelType w:val="hybridMultilevel"/>
    <w:tmpl w:val="7B0E2D8A"/>
    <w:lvl w:ilvl="0" w:tplc="3070BCB6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color w:val="auto"/>
        <w:sz w:val="22"/>
        <w:szCs w:val="22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b w:val="0"/>
        <w:i w:val="0"/>
        <w:color w:val="auto"/>
        <w:sz w:val="22"/>
        <w:szCs w:val="2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9064881"/>
    <w:multiLevelType w:val="hybridMultilevel"/>
    <w:tmpl w:val="6AF4A0F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6B530D3E"/>
    <w:multiLevelType w:val="hybridMultilevel"/>
    <w:tmpl w:val="55A874C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CEE385A"/>
    <w:multiLevelType w:val="hybridMultilevel"/>
    <w:tmpl w:val="A70638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D871D5B"/>
    <w:multiLevelType w:val="hybridMultilevel"/>
    <w:tmpl w:val="A0B0019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>
    <w:nsid w:val="6DFE78A7"/>
    <w:multiLevelType w:val="hybridMultilevel"/>
    <w:tmpl w:val="FE2C9ED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6F920788"/>
    <w:multiLevelType w:val="hybridMultilevel"/>
    <w:tmpl w:val="4E962B2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>
    <w:nsid w:val="724872D4"/>
    <w:multiLevelType w:val="hybridMultilevel"/>
    <w:tmpl w:val="1C0A17C8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>
    <w:nsid w:val="79E64608"/>
    <w:multiLevelType w:val="hybridMultilevel"/>
    <w:tmpl w:val="E77C00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CA339A1"/>
    <w:multiLevelType w:val="hybridMultilevel"/>
    <w:tmpl w:val="40FC86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9"/>
  </w:num>
  <w:num w:numId="2">
    <w:abstractNumId w:val="25"/>
  </w:num>
  <w:num w:numId="3">
    <w:abstractNumId w:val="17"/>
  </w:num>
  <w:num w:numId="4">
    <w:abstractNumId w:val="14"/>
  </w:num>
  <w:num w:numId="5">
    <w:abstractNumId w:val="15"/>
  </w:num>
  <w:num w:numId="6">
    <w:abstractNumId w:val="22"/>
  </w:num>
  <w:num w:numId="7">
    <w:abstractNumId w:val="5"/>
  </w:num>
  <w:num w:numId="8">
    <w:abstractNumId w:val="24"/>
  </w:num>
  <w:num w:numId="9">
    <w:abstractNumId w:val="7"/>
  </w:num>
  <w:num w:numId="10">
    <w:abstractNumId w:val="23"/>
  </w:num>
  <w:num w:numId="11">
    <w:abstractNumId w:val="13"/>
  </w:num>
  <w:num w:numId="12">
    <w:abstractNumId w:val="26"/>
  </w:num>
  <w:num w:numId="13">
    <w:abstractNumId w:val="2"/>
  </w:num>
  <w:num w:numId="14">
    <w:abstractNumId w:val="0"/>
  </w:num>
  <w:num w:numId="15">
    <w:abstractNumId w:val="1"/>
  </w:num>
  <w:num w:numId="16">
    <w:abstractNumId w:val="16"/>
  </w:num>
  <w:num w:numId="17">
    <w:abstractNumId w:val="10"/>
  </w:num>
  <w:num w:numId="18">
    <w:abstractNumId w:val="3"/>
  </w:num>
  <w:num w:numId="19">
    <w:abstractNumId w:val="27"/>
  </w:num>
  <w:num w:numId="20">
    <w:abstractNumId w:val="21"/>
  </w:num>
  <w:num w:numId="21">
    <w:abstractNumId w:val="11"/>
  </w:num>
  <w:num w:numId="22">
    <w:abstractNumId w:val="4"/>
  </w:num>
  <w:num w:numId="23">
    <w:abstractNumId w:val="18"/>
  </w:num>
  <w:num w:numId="24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0"/>
  </w:num>
  <w:num w:numId="26">
    <w:abstractNumId w:val="12"/>
  </w:num>
  <w:num w:numId="27">
    <w:abstractNumId w:val="8"/>
  </w:num>
  <w:num w:numId="28">
    <w:abstractNumId w:val="6"/>
  </w:num>
  <w:num w:numId="29">
    <w:abstractNumId w:val="4"/>
  </w:num>
  <w:num w:numId="30">
    <w:abstractNumId w:val="4"/>
  </w:num>
  <w:num w:numId="31">
    <w:abstractNumId w:val="4"/>
  </w:num>
  <w:num w:numId="32">
    <w:abstractNumId w:val="4"/>
  </w:num>
  <w:num w:numId="33">
    <w:abstractNumId w:val="4"/>
  </w:num>
  <w:num w:numId="34">
    <w:abstractNumId w:val="4"/>
  </w:num>
  <w:num w:numId="3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rawingGridHorizontalSpacing w:val="10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54F"/>
    <w:rsid w:val="00022A53"/>
    <w:rsid w:val="000429C4"/>
    <w:rsid w:val="00113BF0"/>
    <w:rsid w:val="001261FC"/>
    <w:rsid w:val="00175479"/>
    <w:rsid w:val="001E1149"/>
    <w:rsid w:val="001F19A8"/>
    <w:rsid w:val="00216F22"/>
    <w:rsid w:val="00236947"/>
    <w:rsid w:val="00256182"/>
    <w:rsid w:val="00257022"/>
    <w:rsid w:val="0027188E"/>
    <w:rsid w:val="00290F23"/>
    <w:rsid w:val="002A33E2"/>
    <w:rsid w:val="002B71A9"/>
    <w:rsid w:val="002F09BA"/>
    <w:rsid w:val="003765AA"/>
    <w:rsid w:val="003E1A21"/>
    <w:rsid w:val="00402DB9"/>
    <w:rsid w:val="0041093F"/>
    <w:rsid w:val="004119A2"/>
    <w:rsid w:val="00471FCC"/>
    <w:rsid w:val="00475423"/>
    <w:rsid w:val="004A472B"/>
    <w:rsid w:val="004A759D"/>
    <w:rsid w:val="004A7916"/>
    <w:rsid w:val="004A7C24"/>
    <w:rsid w:val="004E7107"/>
    <w:rsid w:val="004F03A2"/>
    <w:rsid w:val="004F2B36"/>
    <w:rsid w:val="00553F93"/>
    <w:rsid w:val="005C06DD"/>
    <w:rsid w:val="005E1A21"/>
    <w:rsid w:val="005E362F"/>
    <w:rsid w:val="005E3AD9"/>
    <w:rsid w:val="005E43A3"/>
    <w:rsid w:val="005F1035"/>
    <w:rsid w:val="005F3F72"/>
    <w:rsid w:val="00611E18"/>
    <w:rsid w:val="00625C64"/>
    <w:rsid w:val="00636182"/>
    <w:rsid w:val="00680EB7"/>
    <w:rsid w:val="00684313"/>
    <w:rsid w:val="006E4F42"/>
    <w:rsid w:val="00723FAE"/>
    <w:rsid w:val="00733E78"/>
    <w:rsid w:val="007B4852"/>
    <w:rsid w:val="007D24A4"/>
    <w:rsid w:val="007D26B8"/>
    <w:rsid w:val="0083402C"/>
    <w:rsid w:val="0087696E"/>
    <w:rsid w:val="008D69CE"/>
    <w:rsid w:val="00925182"/>
    <w:rsid w:val="0099394F"/>
    <w:rsid w:val="00993E5D"/>
    <w:rsid w:val="009D3CA6"/>
    <w:rsid w:val="009F4B4E"/>
    <w:rsid w:val="00A04F26"/>
    <w:rsid w:val="00A20611"/>
    <w:rsid w:val="00A701CB"/>
    <w:rsid w:val="00AA1B60"/>
    <w:rsid w:val="00AC02C5"/>
    <w:rsid w:val="00AD320B"/>
    <w:rsid w:val="00AF31C3"/>
    <w:rsid w:val="00B25014"/>
    <w:rsid w:val="00B25DED"/>
    <w:rsid w:val="00B702CB"/>
    <w:rsid w:val="00B7224D"/>
    <w:rsid w:val="00B8054F"/>
    <w:rsid w:val="00BA0C85"/>
    <w:rsid w:val="00BA214D"/>
    <w:rsid w:val="00CA357D"/>
    <w:rsid w:val="00CF1499"/>
    <w:rsid w:val="00D519A7"/>
    <w:rsid w:val="00D57E2C"/>
    <w:rsid w:val="00D64A00"/>
    <w:rsid w:val="00D87E2F"/>
    <w:rsid w:val="00DD7157"/>
    <w:rsid w:val="00E06802"/>
    <w:rsid w:val="00E56781"/>
    <w:rsid w:val="00E72E03"/>
    <w:rsid w:val="00EA45B2"/>
    <w:rsid w:val="00EC69DB"/>
    <w:rsid w:val="00EE3E46"/>
    <w:rsid w:val="00F527E8"/>
    <w:rsid w:val="00FA02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C897E6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character" w:customStyle="1" w:styleId="HeaderChar">
    <w:name w:val="Header Char"/>
    <w:link w:val="Header"/>
    <w:rsid w:val="005E3AD9"/>
    <w:rPr>
      <w:rFonts w:ascii="Arial" w:hAnsi="Arial" w:cs="Arial"/>
    </w:rPr>
  </w:style>
  <w:style w:type="character" w:customStyle="1" w:styleId="FooterChar">
    <w:name w:val="Footer Char"/>
    <w:link w:val="Footer"/>
    <w:rsid w:val="005E3AD9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22"/>
      </w:numPr>
    </w:pPr>
  </w:style>
  <w:style w:type="character" w:customStyle="1" w:styleId="HeaderChar">
    <w:name w:val="Header Char"/>
    <w:link w:val="Header"/>
    <w:rsid w:val="005E3AD9"/>
    <w:rPr>
      <w:rFonts w:ascii="Arial" w:hAnsi="Arial" w:cs="Arial"/>
    </w:rPr>
  </w:style>
  <w:style w:type="character" w:customStyle="1" w:styleId="FooterChar">
    <w:name w:val="Footer Char"/>
    <w:link w:val="Footer"/>
    <w:rsid w:val="005E3AD9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3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0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98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400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257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803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394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78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390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472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9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33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09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80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5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2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7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image" Target="media/image9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1.bin"/><Relationship Id="rId25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6.emf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image" Target="media/image1.png"/><Relationship Id="rId24" Type="http://schemas.openxmlformats.org/officeDocument/2006/relationships/header" Target="header2.xml"/><Relationship Id="rId5" Type="http://schemas.openxmlformats.org/officeDocument/2006/relationships/styles" Target="styles.xml"/><Relationship Id="rId15" Type="http://schemas.openxmlformats.org/officeDocument/2006/relationships/image" Target="media/image5.png"/><Relationship Id="rId23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image" Target="media/image8.emf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/>
    <Notes0 xmlns="0ee5bb79-0c6e-44d5-8e05-fb721b580818" xsi:nil="true"/>
    <Status xmlns="0ee5bb79-0c6e-44d5-8e05-fb721b580818">10. Complete</Status>
    <PD_x0020_Workshop_x0028_s_x0029_ xmlns="527e1d2b-9291-4868-8d9d-4e0f37ae8b98"/>
    <Activity_x0020_Title xmlns="527e1d2b-9291-4868-8d9d-4e0f37ae8b98">142</Activity_x0020_Title>
    <No_x002e__x0020_of_x0020_pages xmlns="0ee5bb79-0c6e-44d5-8e05-fb721b580818">1</No_x002e__x0020_of_x0020_pages>
    <Component xmlns="0ee5bb79-0c6e-44d5-8e05-fb721b580818">Student Activity</Component>
  </documentManagement>
</p:properties>
</file>

<file path=customXml/itemProps1.xml><?xml version="1.0" encoding="utf-8"?>
<ds:datastoreItem xmlns:ds="http://schemas.openxmlformats.org/officeDocument/2006/customXml" ds:itemID="{7166D863-F87E-48AE-80A5-61737329264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8BE5CE3-43E6-444A-9D42-E7C57DC58E0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125C5E6-BAEF-4E47-9125-73CACF3CE5B9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555</Words>
  <Characters>316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37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lations</dc:title>
  <dc:creator>Texas Instruments</dc:creator>
  <cp:lastModifiedBy>Cara Kugler</cp:lastModifiedBy>
  <cp:revision>2</cp:revision>
  <cp:lastPrinted>2007-07-03T19:21:00Z</cp:lastPrinted>
  <dcterms:created xsi:type="dcterms:W3CDTF">2015-02-16T17:10:00Z</dcterms:created>
  <dcterms:modified xsi:type="dcterms:W3CDTF">2015-02-16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8D03F0C843DD24D86F715A070528696</vt:lpwstr>
  </property>
</Properties>
</file>